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54" r:id="rId3"/>
    <p:sldId id="453" r:id="rId4"/>
    <p:sldId id="454" r:id="rId5"/>
    <p:sldId id="455" r:id="rId6"/>
    <p:sldId id="456" r:id="rId7"/>
    <p:sldId id="457" r:id="rId8"/>
    <p:sldId id="458" r:id="rId9"/>
    <p:sldId id="459" r:id="rId10"/>
    <p:sldId id="460" r:id="rId11"/>
    <p:sldId id="461" r:id="rId12"/>
    <p:sldId id="462" r:id="rId13"/>
    <p:sldId id="463" r:id="rId14"/>
    <p:sldId id="464" r:id="rId15"/>
    <p:sldId id="465" r:id="rId16"/>
    <p:sldId id="466" r:id="rId17"/>
    <p:sldId id="467" r:id="rId18"/>
    <p:sldId id="468" r:id="rId19"/>
    <p:sldId id="469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60" d="100"/>
          <a:sy n="60" d="100"/>
        </p:scale>
        <p:origin x="1040" y="1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8" d="100"/>
        <a:sy n="7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3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8104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9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1.png"/><Relationship Id="rId5" Type="http://schemas.openxmlformats.org/officeDocument/2006/relationships/image" Target="../media/image16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609600"/>
            <a:ext cx="8195109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 smtClean="0"/>
              <a:t>752 Solid State Physics</a:t>
            </a:r>
            <a:endParaRPr lang="en-US" sz="3200" b="1" dirty="0" smtClean="0"/>
          </a:p>
          <a:p>
            <a:pPr algn="ctr"/>
            <a:r>
              <a:rPr lang="en-US" sz="3200" b="1" dirty="0" smtClean="0"/>
              <a:t>11-11:50 </a:t>
            </a:r>
            <a:r>
              <a:rPr lang="en-US" sz="3200" b="1" dirty="0" smtClean="0"/>
              <a:t>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8: Chap. 9 of </a:t>
            </a:r>
            <a:r>
              <a:rPr lang="en-US" sz="3200" b="1" dirty="0" smtClean="0"/>
              <a:t>GGGPP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Lattice dynamics of crystals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Normal modes of one-dimensional lattices</a:t>
            </a:r>
            <a:endParaRPr lang="en-US" sz="3200" b="1" dirty="0" smtClean="0">
              <a:solidFill>
                <a:schemeClr val="folHlink"/>
              </a:solidFill>
              <a:sym typeface="Wingdings" pitchFamily="2" charset="2"/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Normal modes of three-dimensional lattices</a:t>
            </a:r>
            <a:endParaRPr lang="en-US" sz="3200" b="1" dirty="0" smtClean="0">
              <a:solidFill>
                <a:schemeClr val="folHlink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ne-dimensional diatomic lattice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4" y="656595"/>
            <a:ext cx="8772525" cy="35337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4419600"/>
            <a:ext cx="5181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s of motion for this case: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5862" y="4951282"/>
            <a:ext cx="3876675" cy="1238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3356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30997"/>
          <a:stretch/>
        </p:blipFill>
        <p:spPr>
          <a:xfrm>
            <a:off x="-26581" y="1"/>
            <a:ext cx="8772525" cy="2438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27432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5859" y="2743200"/>
            <a:ext cx="7280031" cy="762000"/>
          </a:xfrm>
          <a:prstGeom prst="rect">
            <a:avLst/>
          </a:prstGeom>
        </p:spPr>
      </p:pic>
      <p:sp>
        <p:nvSpPr>
          <p:cNvPr id="9" name="Up Arrow 8"/>
          <p:cNvSpPr/>
          <p:nvPr/>
        </p:nvSpPr>
        <p:spPr>
          <a:xfrm rot="2248399">
            <a:off x="7544982" y="3215695"/>
            <a:ext cx="533400" cy="685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53200" y="4038600"/>
            <a:ext cx="182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venient constant</a:t>
            </a:r>
            <a:endParaRPr lang="en-US" sz="2400" dirty="0" smtClean="0">
              <a:latin typeface="+mj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450" y="3735090"/>
            <a:ext cx="5334000" cy="8953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28600" y="4676048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cessary condition for non-trivial solution:</a:t>
            </a:r>
            <a:endParaRPr lang="en-US" sz="2400" dirty="0" smtClean="0">
              <a:latin typeface="+mj-lt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" y="5137364"/>
            <a:ext cx="4743450" cy="107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8099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977294"/>
            <a:ext cx="8715375" cy="42005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425" y="747690"/>
            <a:ext cx="6505575" cy="10191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15692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ne-dimensional diatomic lattice -- continued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3405" y="550615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rmal modes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400" y="1664765"/>
            <a:ext cx="2466975" cy="95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02868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ttice modes of general three-dimensional crystal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690265"/>
            <a:ext cx="6096000" cy="9715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537345"/>
            <a:ext cx="3571875" cy="10001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9600" y="28194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s:</a:t>
            </a:r>
            <a:endParaRPr lang="en-US" sz="2400" dirty="0" smtClean="0"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4927" y="3370521"/>
            <a:ext cx="2543175" cy="5524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5875" y="4006205"/>
            <a:ext cx="5267325" cy="6096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85887" y="4780831"/>
            <a:ext cx="2324100" cy="82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903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7725" y="5479422"/>
            <a:ext cx="4257675" cy="10382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2286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ttice modes of general three-dimensional crystals -- continued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447800"/>
            <a:ext cx="4019550" cy="10763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1143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s of motion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25908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</a:t>
            </a:r>
            <a:endParaRPr lang="en-US" sz="2400" dirty="0" smtClean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3107898"/>
            <a:ext cx="2990850" cy="6000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1867" y="3765053"/>
            <a:ext cx="5105400" cy="88582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3000" y="4723041"/>
            <a:ext cx="4238625" cy="75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9180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ttice modes of general three-dimensional crystals -- continued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200" y="12192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special values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838696"/>
            <a:ext cx="2857500" cy="7715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0842" y="2610221"/>
            <a:ext cx="3124200" cy="9334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62000" y="3886200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of normal modes</a:t>
            </a:r>
            <a:endParaRPr lang="en-US" sz="2400" dirty="0" smtClean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0150" y="4534049"/>
            <a:ext cx="3848100" cy="1057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73227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</a:t>
            </a:r>
            <a:r>
              <a:rPr lang="en-US" sz="2400" dirty="0" err="1" smtClean="0">
                <a:latin typeface="+mj-lt"/>
              </a:rPr>
              <a:t>fcc</a:t>
            </a:r>
            <a:r>
              <a:rPr lang="en-US" sz="2400" dirty="0" smtClean="0">
                <a:latin typeface="+mj-lt"/>
              </a:rPr>
              <a:t> Al lattice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819150"/>
            <a:ext cx="8686800" cy="521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1961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690265"/>
            <a:ext cx="8172450" cy="592413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Si and Ge lattice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739612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549" y="625492"/>
            <a:ext cx="8239125" cy="591342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</a:t>
            </a:r>
            <a:r>
              <a:rPr lang="en-US" sz="2400" dirty="0" err="1" smtClean="0">
                <a:latin typeface="+mj-lt"/>
              </a:rPr>
              <a:t>LiF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610595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from various semiconductor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117" y="1185862"/>
            <a:ext cx="8858250" cy="4486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09952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0" y="4953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143000"/>
            <a:ext cx="8367265" cy="4908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163" y="304800"/>
            <a:ext cx="7815263" cy="5649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1124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533400"/>
            <a:ext cx="7196138" cy="5571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6731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048683"/>
            <a:ext cx="8639175" cy="27622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2474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anks to the Born-Oppenheimer approximation, the nuclei </a:t>
            </a:r>
            <a:r>
              <a:rPr lang="en-US" sz="2400" dirty="0" smtClean="0">
                <a:latin typeface="+mj-lt"/>
              </a:rPr>
              <a:t>of a material in equilibrium </a:t>
            </a:r>
            <a:r>
              <a:rPr lang="en-US" sz="2400" dirty="0" smtClean="0">
                <a:latin typeface="+mj-lt"/>
              </a:rPr>
              <a:t>move in the potential field provided by the ground electronic state of the system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034790"/>
              </p:ext>
            </p:extLst>
          </p:nvPr>
        </p:nvGraphicFramePr>
        <p:xfrm>
          <a:off x="304800" y="3611275"/>
          <a:ext cx="6952058" cy="968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57" name="Equation" r:id="rId4" imgW="5562360" imgH="774360" progId="Equation.DSMT4">
                  <p:embed/>
                </p:oleObj>
              </mc:Choice>
              <mc:Fallback>
                <p:oleObj name="Equation" r:id="rId4" imgW="55623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611275"/>
                        <a:ext cx="6952058" cy="968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3867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b="44828"/>
          <a:stretch/>
        </p:blipFill>
        <p:spPr>
          <a:xfrm>
            <a:off x="176212" y="20313"/>
            <a:ext cx="8639175" cy="1524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5850" y="1980568"/>
            <a:ext cx="6534150" cy="1676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17205" y="159157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one-dimensional case: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8187" y="3521545"/>
            <a:ext cx="4772025" cy="9525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51205" y="3445328"/>
            <a:ext cx="2438400" cy="98107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85850" y="4466169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s:</a:t>
            </a:r>
            <a:endParaRPr lang="en-US" sz="2400" dirty="0" smtClean="0">
              <a:latin typeface="+mj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0" y="4969228"/>
            <a:ext cx="1476375" cy="4381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62349" y="4868277"/>
            <a:ext cx="3895725" cy="5238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93605" y="5433546"/>
            <a:ext cx="3200400" cy="895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8373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lassical equations of motion: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838200"/>
            <a:ext cx="2447925" cy="8286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85800" y="19812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</a:t>
            </a:r>
            <a:endParaRPr lang="en-US" sz="2400" dirty="0" smtClean="0">
              <a:latin typeface="+mj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1100" y="2513027"/>
            <a:ext cx="2257425" cy="5905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7287" y="3170882"/>
            <a:ext cx="3933825" cy="7048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9649" y="3978479"/>
            <a:ext cx="4229100" cy="213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40994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tic result for monoatomic chain with only nearest neighbor interactions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009957"/>
            <a:ext cx="4019550" cy="67627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625265"/>
              </p:ext>
            </p:extLst>
          </p:nvPr>
        </p:nvGraphicFramePr>
        <p:xfrm>
          <a:off x="5030782" y="1142124"/>
          <a:ext cx="2622888" cy="35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8" name="Equation" r:id="rId4" imgW="2184120" imgH="291960" progId="Equation.DSMT4">
                  <p:embed/>
                </p:oleObj>
              </mc:Choice>
              <mc:Fallback>
                <p:oleObj name="Equation" r:id="rId4" imgW="21841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30782" y="1142124"/>
                        <a:ext cx="2622888" cy="350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866595"/>
              </p:ext>
            </p:extLst>
          </p:nvPr>
        </p:nvGraphicFramePr>
        <p:xfrm>
          <a:off x="2133600" y="2095279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9" name="Equation" r:id="rId6" imgW="914400" imgH="250560" progId="Equation.DSMT4">
                  <p:embed/>
                </p:oleObj>
              </mc:Choice>
              <mc:Fallback>
                <p:oleObj name="Equation" r:id="rId6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0" y="2095279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025550"/>
              </p:ext>
            </p:extLst>
          </p:nvPr>
        </p:nvGraphicFramePr>
        <p:xfrm>
          <a:off x="838200" y="1642883"/>
          <a:ext cx="6264358" cy="582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0" name="Equation" r:id="rId8" imgW="5460840" imgH="507960" progId="Equation.DSMT4">
                  <p:embed/>
                </p:oleObj>
              </mc:Choice>
              <mc:Fallback>
                <p:oleObj name="Equation" r:id="rId8" imgW="5460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1642883"/>
                        <a:ext cx="6264358" cy="582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43000" y="2136097"/>
            <a:ext cx="2487782" cy="99712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00100" y="2578067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 smtClean="0">
              <a:latin typeface="+mj-lt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9600" y="3102822"/>
            <a:ext cx="7543800" cy="3360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010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4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98933"/>
            <a:ext cx="7543800" cy="336019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587" y="3869512"/>
            <a:ext cx="3400425" cy="1038225"/>
          </a:xfrm>
          <a:prstGeom prst="rect">
            <a:avLst/>
          </a:prstGeom>
        </p:spPr>
      </p:pic>
      <p:sp>
        <p:nvSpPr>
          <p:cNvPr id="7" name="Up Arrow 6"/>
          <p:cNvSpPr/>
          <p:nvPr/>
        </p:nvSpPr>
        <p:spPr>
          <a:xfrm rot="19886200">
            <a:off x="2646091" y="4657782"/>
            <a:ext cx="533400" cy="685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429000" y="4907737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locity of sound in the material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67780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20</TotalTime>
  <Words>343</Words>
  <Application>Microsoft Office PowerPoint</Application>
  <PresentationFormat>On-screen Show (4:3)</PresentationFormat>
  <Paragraphs>93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Calibri</vt:lpstr>
      <vt:lpstr>Wingdings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97</cp:revision>
  <cp:lastPrinted>2015-11-04T05:15:12Z</cp:lastPrinted>
  <dcterms:created xsi:type="dcterms:W3CDTF">2012-01-10T18:32:24Z</dcterms:created>
  <dcterms:modified xsi:type="dcterms:W3CDTF">2015-11-04T05:15:28Z</dcterms:modified>
</cp:coreProperties>
</file>